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image19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sldIdLst>
    <p:sldId id="257" r:id="rId2"/>
    <p:sldId id="404" r:id="rId3"/>
    <p:sldId id="403" r:id="rId4"/>
    <p:sldId id="405" r:id="rId5"/>
    <p:sldId id="406" r:id="rId6"/>
    <p:sldId id="380" r:id="rId7"/>
    <p:sldId id="383" r:id="rId8"/>
    <p:sldId id="384" r:id="rId9"/>
    <p:sldId id="385" r:id="rId10"/>
    <p:sldId id="386" r:id="rId11"/>
    <p:sldId id="387" r:id="rId12"/>
    <p:sldId id="256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42" autoAdjust="0"/>
    <p:restoredTop sz="94660"/>
  </p:normalViewPr>
  <p:slideViewPr>
    <p:cSldViewPr snapToGrid="0">
      <p:cViewPr varScale="1">
        <p:scale>
          <a:sx n="72" d="100"/>
          <a:sy n="72" d="100"/>
        </p:scale>
        <p:origin x="68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49F405-BEAA-7A1B-E46B-80839ADABF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AB5C46-ECAE-AEA7-3818-58E908A7C3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D05F5B-405D-1BEC-A791-96A8E00B28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D96BC8-EBDA-AAEE-36A1-5093BD7A1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0DDA35-6814-4AD8-8352-73E7C7BDF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663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AA4271-423D-F3C0-C7CB-06D5DFED0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3F07FA-66BE-41C8-2774-F7CBF5C450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A0F87A-A5AB-7EA9-D883-C052E214B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62B229-4E20-7E56-9A82-D6B1B2D56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98D22A-4016-59D9-0E59-A59920E6A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410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BC629FB-428B-CA10-405B-671184A239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BC40F8-0772-5566-13A2-FFFCB02641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242AC4-A5BF-F676-8280-F800EF5F21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9D4B5F-88B2-198C-5195-35D121405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FC342C-8D2A-E04E-1DC6-76FC65C3F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813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6D64C0-F9A1-18C5-B7F3-255349A9D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9D9347-17CF-89A1-0E9E-0CBA2FE261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1136B3-0A76-940B-7908-0B473E8FB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3D2EB1-4C20-6F24-7F04-BB1129130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3FF269-A533-F77D-5908-9C6012816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810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01D68A-BE07-572A-B12D-0DD4D7C4E6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CDF127-5730-005D-E9AB-B28DB0E934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0DC7D8-1A28-39AF-9E00-FE75DDB63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AC971B-FAF7-A00D-A20D-37251CF28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F23232-3C43-C52A-325C-28DC187D1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372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7F689D-7646-AC2D-D1AF-B60DF9AFE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705834-BD0C-9BE8-7013-E5887A3312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FBADF3-085A-725E-F472-D0B3F9E40D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B2F1AF-1FE6-5B88-3440-F8CF4B096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978289-E397-A8AF-704E-A5137AECA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F94E14-74F6-2679-24B1-8F8ABAE28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387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7E76F-ADEB-2467-6D9D-170531E969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09686-E972-3B7D-4096-A8DBD13DE1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52EA5-D070-B7B0-1AC0-C699FE5E1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9795E5-ECB7-F93D-AB3A-C5461B7D23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5A999D-B819-23FF-E5D6-E864404CF4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B2C5A64-3CC8-4055-95CD-2CAF41568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ED53B0-1F46-33E2-09C2-81301C64B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45E0100-2DEC-B089-A8F3-6F22C3596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37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BBC41-684E-2D6B-3F2D-5379A3D32A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54389D-DCEF-D59E-EA23-D3F98E4F9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E3C424-45AE-AF70-FBB9-29575F6C3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580AD3-7BE4-07DC-83F6-372A16E8F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86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E3D49F-909B-FE63-91F3-59ECD7355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E08A45-7710-331A-CD4B-8D11158C4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BBB801-1750-A7F9-895B-B2C85AE5C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20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552EF7-B50A-CC07-F3C8-E257FDFB60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03BF8-F9E9-B579-F82B-A9A83F6223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DAC2D0-A4BD-EE2F-9F9A-C57A50BF6A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C23A6F-3891-E55D-25D7-7C2A91ACA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A6DFC-2227-160C-1A6B-DC11324C6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427F79-4DF5-EB64-8053-4668A5A01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070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00C030-ED7A-F86A-275B-F4A5E811B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9F2C90-A190-3498-0883-97E4FC21C7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F5190C5-ECCC-F432-E2C7-7A459E0984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A1322E-2434-FDCC-DE69-09FBAA36A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9BD2E1-CF70-E343-A44B-725F8EAAA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8E9E06-4AD2-F64C-D678-8625326EE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75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6031C9-B666-8CFC-949D-544F7CAA08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993A28-884B-69DE-3FFA-0636BD138D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65681B-E834-C163-7B20-B7060FF7A8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5B34A-84CD-4194-AF2B-E5A41AF1C684}" type="datetimeFigureOut">
              <a:rPr lang="en-US" smtClean="0"/>
              <a:t>6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79CD2C-01EF-71BC-AB3E-114A9E360F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E56D9E-E332-9FAA-49ED-7A87BAF491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834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6.xml"/><Relationship Id="rId4" Type="http://schemas.microsoft.com/office/2007/relationships/hdphoto" Target="../media/hdphoto5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Relationship Id="rId6" Type="http://schemas.microsoft.com/office/2007/relationships/hdphoto" Target="../media/hdphoto6.wdp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microsoft.com/office/2007/relationships/hdphoto" Target="../media/hdphoto4.wdp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3" Type="http://schemas.microsoft.com/office/2007/relationships/hdphoto" Target="../media/hdphoto1.wdp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microsoft.com/office/2007/relationships/hdphoto" Target="../media/hdphoto5.wdp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6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microsoft.com/office/2007/relationships/hdphoto" Target="../media/hdphoto5.wdp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12" Type="http://schemas.openxmlformats.org/officeDocument/2006/relationships/image" Target="../media/image17.wmf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jpg"/><Relationship Id="rId4" Type="http://schemas.microsoft.com/office/2007/relationships/hdphoto" Target="../media/hdphoto5.wdp"/><Relationship Id="rId9" Type="http://schemas.openxmlformats.org/officeDocument/2006/relationships/image" Target="../media/image15.wmf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4B425A8-94EC-423D-6BFF-579845BDB379}"/>
              </a:ext>
            </a:extLst>
          </p:cNvPr>
          <p:cNvSpPr txBox="1"/>
          <p:nvPr/>
        </p:nvSpPr>
        <p:spPr>
          <a:xfrm>
            <a:off x="2339164" y="724399"/>
            <a:ext cx="9611831" cy="4891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5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5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5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54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 LUẬT BẢO TOÀN KHỐI LƯỢNG 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54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6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HÓA HỌC</a:t>
            </a:r>
          </a:p>
        </p:txBody>
      </p:sp>
    </p:spTree>
    <p:extLst>
      <p:ext uri="{BB962C8B-B14F-4D97-AF65-F5344CB8AC3E}">
        <p14:creationId xmlns:p14="http://schemas.microsoft.com/office/powerpoint/2010/main" val="25146885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308290" y="74240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14" y="632557"/>
            <a:ext cx="11327524" cy="2795958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4. Trong một phản ứng hoá học, các chất phản ứng và chất tạo thành phải chứa cùng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17970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9705" algn="l"/>
                <a:tab pos="1800225" algn="l"/>
                <a:tab pos="3420110" algn="l"/>
                <a:tab pos="5039995" algn="l"/>
              </a:tabLst>
            </a:pP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số nguyên tử của mỗi nguyên tố.</a:t>
            </a:r>
            <a:r>
              <a:rPr lang="pt-B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   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Số nguyên tử trong mỗi chất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17970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9705" algn="l"/>
                <a:tab pos="1800225" algn="l"/>
                <a:tab pos="3420110" algn="l"/>
                <a:tab pos="5039995" algn="l"/>
              </a:tabLst>
            </a:pP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số phân tử trong mỗi chất.</a:t>
            </a:r>
            <a:r>
              <a:rPr lang="pt-B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   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số nguyên tố tạo ra chất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Chọn loại hình doanh nghiệp nào?">
            <a:extLst>
              <a:ext uri="{FF2B5EF4-FFF2-40B4-BE49-F238E27FC236}">
                <a16:creationId xmlns:a16="http://schemas.microsoft.com/office/drawing/2014/main" id="{7AA4601D-A327-6867-F31C-6F7D61B29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8" b="90000" l="9973" r="89936">
                        <a14:foregroundMark x1="46844" y1="9313" x2="59652" y2="9125"/>
                        <a14:foregroundMark x1="59652" y1="9125" x2="61208" y2="9125"/>
                        <a14:foregroundMark x1="81976" y1="188" x2="81976" y2="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3572" y="3142962"/>
            <a:ext cx="2872873" cy="42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CBC87D4-ED6E-314F-1B51-20AD191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CCA476A-091D-7ECA-2F7C-BD2ADBC50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Smiley Face 22">
            <a:extLst>
              <a:ext uri="{FF2B5EF4-FFF2-40B4-BE49-F238E27FC236}">
                <a16:creationId xmlns:a16="http://schemas.microsoft.com/office/drawing/2014/main" id="{2C692315-AB58-B55A-FF66-3C4C3F8974A6}"/>
              </a:ext>
            </a:extLst>
          </p:cNvPr>
          <p:cNvSpPr/>
          <p:nvPr/>
        </p:nvSpPr>
        <p:spPr>
          <a:xfrm>
            <a:off x="0" y="1731643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867003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127537" y="842490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238" y="1812556"/>
            <a:ext cx="11327524" cy="2600199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5. Cho phương trình hoá học:                                      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 thức hóa học và hệ số của X là</a:t>
            </a:r>
          </a:p>
          <a:p>
            <a:pPr marL="0" marR="0" indent="17970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9705" algn="l"/>
                <a:tab pos="1800225" algn="l"/>
                <a:tab pos="3420110" algn="l"/>
                <a:tab pos="5039995" algn="l"/>
              </a:tabLst>
            </a:pP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O</a:t>
            </a:r>
            <a:r>
              <a:rPr lang="pt-BR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it-IT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B. O</a:t>
            </a:r>
            <a:r>
              <a:rPr lang="pt-BR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       C. 2O</a:t>
            </a:r>
            <a:r>
              <a:rPr lang="pt-BR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   D. 3O</a:t>
            </a:r>
            <a:r>
              <a:rPr lang="pt-BR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17970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9705" algn="l"/>
                <a:tab pos="1800225" algn="l"/>
                <a:tab pos="3420110" algn="l"/>
                <a:tab pos="5039995" algn="l"/>
              </a:tabLst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CBC87D4-ED6E-314F-1B51-20AD191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CCA476A-091D-7ECA-2F7C-BD2ADBC50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F789D7C-F675-BC65-49A9-D15EEA28F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4AEB4A-5A63-2334-70A6-1B12F4382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03203"/>
              </p:ext>
            </p:extLst>
          </p:nvPr>
        </p:nvGraphicFramePr>
        <p:xfrm>
          <a:off x="5857460" y="1897063"/>
          <a:ext cx="329979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69449" imgH="253890" progId="Equation.DSMT4">
                  <p:embed/>
                </p:oleObj>
              </mc:Choice>
              <mc:Fallback>
                <p:oleObj r:id="rId3" imgW="126944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460" y="1897063"/>
                        <a:ext cx="3299791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4" descr="Âm thanh trả lời đúng | Lữ Đại Hoàng Minh - YouTube">
            <a:extLst>
              <a:ext uri="{FF2B5EF4-FFF2-40B4-BE49-F238E27FC236}">
                <a16:creationId xmlns:a16="http://schemas.microsoft.com/office/drawing/2014/main" id="{5AC26417-522E-AEFA-0BF2-4D7B59628F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8483" y="3854873"/>
            <a:ext cx="5858539" cy="3295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miley Face 9">
            <a:extLst>
              <a:ext uri="{FF2B5EF4-FFF2-40B4-BE49-F238E27FC236}">
                <a16:creationId xmlns:a16="http://schemas.microsoft.com/office/drawing/2014/main" id="{437EA01E-F1F8-2B3D-424F-C9591E0467CE}"/>
              </a:ext>
            </a:extLst>
          </p:cNvPr>
          <p:cNvSpPr/>
          <p:nvPr/>
        </p:nvSpPr>
        <p:spPr>
          <a:xfrm>
            <a:off x="5111262" y="3083052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184200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95939908-85FB-4510-8B2B-A56B5662AD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4037" y="467833"/>
            <a:ext cx="11451265" cy="6166883"/>
          </a:xfrm>
        </p:spPr>
        <p:txBody>
          <a:bodyPr/>
          <a:lstStyle/>
          <a:p>
            <a:pPr algn="l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g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gnesiu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gnesium oxide 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gnesium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5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(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a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b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mesiu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,7 g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6 g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727367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6743063"/>
              </p:ext>
            </p:extLst>
          </p:nvPr>
        </p:nvGraphicFramePr>
        <p:xfrm>
          <a:off x="649357" y="1447066"/>
          <a:ext cx="11065566" cy="4861483"/>
        </p:xfrm>
        <a:graphic>
          <a:graphicData uri="http://schemas.openxmlformats.org/drawingml/2006/table">
            <a:tbl>
              <a:tblPr/>
              <a:tblGrid>
                <a:gridCol w="3619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64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89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78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A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B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20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. 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Viết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PT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bảo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toà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lượng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a. m</a:t>
                      </a:r>
                      <a:r>
                        <a:rPr kumimoji="0" lang="en-US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=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 + 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-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9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.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Áp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dụ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ĐLBTKL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viết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ô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thứ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về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lượ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hất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tro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phả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ứng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. So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ứng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ìm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ồ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ứng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1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iểm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PTHH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2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e.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+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 =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 + 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0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3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DB6EF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.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A +  B →      C   +  D</a:t>
                      </a:r>
                      <a:endParaRPr kumimoji="0" lang="en-US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62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7.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4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DB6EF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+mn-cs"/>
                        </a:rPr>
                        <a:t>g.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â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ử</a:t>
                      </a:r>
                      <a:endParaRPr kumimoji="0" lang="en-US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2067339" y="0"/>
            <a:ext cx="8560904" cy="766128"/>
          </a:xfrm>
          <a:prstGeom prst="round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ở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FB94F2-16BB-4D8F-9684-3E7DED2359B1}"/>
              </a:ext>
            </a:extLst>
          </p:cNvPr>
          <p:cNvSpPr/>
          <p:nvPr/>
        </p:nvSpPr>
        <p:spPr>
          <a:xfrm>
            <a:off x="4583832" y="908720"/>
            <a:ext cx="100811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33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9662402"/>
              </p:ext>
            </p:extLst>
          </p:nvPr>
        </p:nvGraphicFramePr>
        <p:xfrm>
          <a:off x="563217" y="1443752"/>
          <a:ext cx="11065566" cy="4861483"/>
        </p:xfrm>
        <a:graphic>
          <a:graphicData uri="http://schemas.openxmlformats.org/drawingml/2006/table">
            <a:tbl>
              <a:tblPr/>
              <a:tblGrid>
                <a:gridCol w="3619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64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89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78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A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B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. 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Viết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PT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bảo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toà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lượng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. m</a:t>
                      </a:r>
                      <a:r>
                        <a:rPr kumimoji="0" lang="en-US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=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 + 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-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9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.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Áp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dụ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ĐLBTKL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viết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ô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thứ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về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lượ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hất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tro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phả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ứng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So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ứng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ìm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ồ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ứng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1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iểm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PTHH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2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e.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+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 =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   + 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0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3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DB6EF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.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A +  B →      C   +  D</a:t>
                      </a:r>
                      <a:endParaRPr kumimoji="0" lang="en-US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62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7.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4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DB6EF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+mn-cs"/>
                        </a:rPr>
                        <a:t>g.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vi-VN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â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kumimoji="0" lang="en-US" sz="2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ử</a:t>
                      </a:r>
                      <a:endParaRPr kumimoji="0" lang="en-US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2067339" y="0"/>
            <a:ext cx="8560904" cy="766128"/>
          </a:xfrm>
          <a:prstGeom prst="round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FB94F2-16BB-4D8F-9684-3E7DED2359B1}"/>
              </a:ext>
            </a:extLst>
          </p:cNvPr>
          <p:cNvSpPr/>
          <p:nvPr/>
        </p:nvSpPr>
        <p:spPr>
          <a:xfrm>
            <a:off x="4583832" y="908720"/>
            <a:ext cx="100811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441FF20-6597-4CDB-AF22-3676FE07C4DF}"/>
              </a:ext>
            </a:extLst>
          </p:cNvPr>
          <p:cNvSpPr/>
          <p:nvPr/>
        </p:nvSpPr>
        <p:spPr>
          <a:xfrm>
            <a:off x="4655840" y="1988839"/>
            <a:ext cx="720080" cy="6414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- f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5754AF6-460A-4144-A660-1FC672D84704}"/>
              </a:ext>
            </a:extLst>
          </p:cNvPr>
          <p:cNvSpPr/>
          <p:nvPr/>
        </p:nvSpPr>
        <p:spPr>
          <a:xfrm>
            <a:off x="4583832" y="3212976"/>
            <a:ext cx="1080120" cy="4597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- e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2E8387C-2C6B-4ADC-8A8B-D6C20B579E74}"/>
              </a:ext>
            </a:extLst>
          </p:cNvPr>
          <p:cNvSpPr/>
          <p:nvPr/>
        </p:nvSpPr>
        <p:spPr>
          <a:xfrm>
            <a:off x="4655840" y="3854449"/>
            <a:ext cx="792088" cy="5417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- a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71AF413-FD68-4816-A4A8-87008C5F5C8E}"/>
              </a:ext>
            </a:extLst>
          </p:cNvPr>
          <p:cNvSpPr/>
          <p:nvPr/>
        </p:nvSpPr>
        <p:spPr>
          <a:xfrm>
            <a:off x="4655840" y="4551459"/>
            <a:ext cx="1008112" cy="3385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- c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B32923F-98EC-498B-B23A-209F2AE9FB88}"/>
              </a:ext>
            </a:extLst>
          </p:cNvPr>
          <p:cNvSpPr/>
          <p:nvPr/>
        </p:nvSpPr>
        <p:spPr>
          <a:xfrm>
            <a:off x="4655840" y="5087898"/>
            <a:ext cx="792088" cy="2369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 b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E99CCBD-5CB6-4110-8C77-560A3DE7D458}"/>
              </a:ext>
            </a:extLst>
          </p:cNvPr>
          <p:cNvSpPr/>
          <p:nvPr/>
        </p:nvSpPr>
        <p:spPr>
          <a:xfrm>
            <a:off x="4727848" y="5441938"/>
            <a:ext cx="792088" cy="3694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- g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9A2CB96-FC3B-4E2A-B61C-86BA35BD4FF7}"/>
              </a:ext>
            </a:extLst>
          </p:cNvPr>
          <p:cNvSpPr/>
          <p:nvPr/>
        </p:nvSpPr>
        <p:spPr>
          <a:xfrm>
            <a:off x="4727848" y="5876742"/>
            <a:ext cx="936104" cy="3694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- d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41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CE0935-83DA-72CC-7551-72E4E31D8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541" y="450574"/>
            <a:ext cx="11714920" cy="677186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6B99298-F299-B0A4-23B8-A7725ADBD1B2}"/>
              </a:ext>
            </a:extLst>
          </p:cNvPr>
          <p:cNvSpPr/>
          <p:nvPr/>
        </p:nvSpPr>
        <p:spPr>
          <a:xfrm>
            <a:off x="132523" y="1858618"/>
            <a:ext cx="2040838" cy="34820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</a:p>
        </p:txBody>
      </p:sp>
      <p:sp>
        <p:nvSpPr>
          <p:cNvPr id="10" name="Flowchart: Preparation 9">
            <a:extLst>
              <a:ext uri="{FF2B5EF4-FFF2-40B4-BE49-F238E27FC236}">
                <a16:creationId xmlns:a16="http://schemas.microsoft.com/office/drawing/2014/main" id="{735AC8E6-C6B7-5080-FA89-299D1337715C}"/>
              </a:ext>
            </a:extLst>
          </p:cNvPr>
          <p:cNvSpPr/>
          <p:nvPr/>
        </p:nvSpPr>
        <p:spPr>
          <a:xfrm>
            <a:off x="2743201" y="1113184"/>
            <a:ext cx="2173358" cy="1272207"/>
          </a:xfrm>
          <a:prstGeom prst="flowChartPreparation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lowchart: Preparation 10">
            <a:extLst>
              <a:ext uri="{FF2B5EF4-FFF2-40B4-BE49-F238E27FC236}">
                <a16:creationId xmlns:a16="http://schemas.microsoft.com/office/drawing/2014/main" id="{D67FA708-52BC-3FD1-12C7-C71BB03669F9}"/>
              </a:ext>
            </a:extLst>
          </p:cNvPr>
          <p:cNvSpPr/>
          <p:nvPr/>
        </p:nvSpPr>
        <p:spPr>
          <a:xfrm>
            <a:off x="2763076" y="4174434"/>
            <a:ext cx="2173358" cy="1411357"/>
          </a:xfrm>
          <a:prstGeom prst="flowChartPreparation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BE268290-68D3-3C95-ED67-31C171CC5D42}"/>
              </a:ext>
            </a:extLst>
          </p:cNvPr>
          <p:cNvSpPr/>
          <p:nvPr/>
        </p:nvSpPr>
        <p:spPr>
          <a:xfrm>
            <a:off x="5744816" y="450574"/>
            <a:ext cx="6281530" cy="123576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ong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ACE5FCA-0004-5833-8646-447925413987}"/>
              </a:ext>
            </a:extLst>
          </p:cNvPr>
          <p:cNvSpPr/>
          <p:nvPr/>
        </p:nvSpPr>
        <p:spPr>
          <a:xfrm>
            <a:off x="5744816" y="1749289"/>
            <a:ext cx="6208644" cy="82163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 – 1)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3C6913D1-9EEE-541F-34C6-AFA9E4AAD7F4}"/>
              </a:ext>
            </a:extLst>
          </p:cNvPr>
          <p:cNvSpPr/>
          <p:nvPr/>
        </p:nvSpPr>
        <p:spPr>
          <a:xfrm>
            <a:off x="5777950" y="2647124"/>
            <a:ext cx="6175510" cy="944215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THH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THH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7E23E51-8A64-1447-E935-91CB01B0E789}"/>
              </a:ext>
            </a:extLst>
          </p:cNvPr>
          <p:cNvSpPr/>
          <p:nvPr/>
        </p:nvSpPr>
        <p:spPr>
          <a:xfrm>
            <a:off x="5777950" y="3667540"/>
            <a:ext cx="6175510" cy="1898373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So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.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102E9CFC-D992-A238-E383-29A0AE6DDADF}"/>
              </a:ext>
            </a:extLst>
          </p:cNvPr>
          <p:cNvSpPr/>
          <p:nvPr/>
        </p:nvSpPr>
        <p:spPr>
          <a:xfrm>
            <a:off x="5777950" y="5642114"/>
            <a:ext cx="6175510" cy="1215887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THH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7306D634-9363-E582-48FF-604D482C7C19}"/>
              </a:ext>
            </a:extLst>
          </p:cNvPr>
          <p:cNvSpPr/>
          <p:nvPr/>
        </p:nvSpPr>
        <p:spPr>
          <a:xfrm>
            <a:off x="2173361" y="2239617"/>
            <a:ext cx="828257" cy="233238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2F9E946A-76C0-0E05-4726-07C449DAFFC3}"/>
              </a:ext>
            </a:extLst>
          </p:cNvPr>
          <p:cNvCxnSpPr>
            <a:endCxn id="19" idx="1"/>
          </p:cNvCxnSpPr>
          <p:nvPr/>
        </p:nvCxnSpPr>
        <p:spPr>
          <a:xfrm rot="5400000" flipH="1" flipV="1">
            <a:off x="4521478" y="3408294"/>
            <a:ext cx="1545533" cy="967411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39C42D-CE8A-30F2-B441-DDDBEA948E45}"/>
              </a:ext>
            </a:extLst>
          </p:cNvPr>
          <p:cNvCxnSpPr>
            <a:cxnSpLocks/>
          </p:cNvCxnSpPr>
          <p:nvPr/>
        </p:nvCxnSpPr>
        <p:spPr>
          <a:xfrm>
            <a:off x="4810539" y="4664766"/>
            <a:ext cx="9674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Elbow 26">
            <a:extLst>
              <a:ext uri="{FF2B5EF4-FFF2-40B4-BE49-F238E27FC236}">
                <a16:creationId xmlns:a16="http://schemas.microsoft.com/office/drawing/2014/main" id="{68DF4982-32CE-F4EC-9179-7DB3112A4A7F}"/>
              </a:ext>
            </a:extLst>
          </p:cNvPr>
          <p:cNvCxnSpPr>
            <a:cxnSpLocks/>
          </p:cNvCxnSpPr>
          <p:nvPr/>
        </p:nvCxnSpPr>
        <p:spPr>
          <a:xfrm>
            <a:off x="4790657" y="5176628"/>
            <a:ext cx="1000546" cy="854771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B30036D-A228-282A-CF25-417C2A9E17E0}"/>
              </a:ext>
            </a:extLst>
          </p:cNvPr>
          <p:cNvCxnSpPr>
            <a:stCxn id="10" idx="3"/>
          </p:cNvCxnSpPr>
          <p:nvPr/>
        </p:nvCxnSpPr>
        <p:spPr>
          <a:xfrm flipV="1">
            <a:off x="4916559" y="1272209"/>
            <a:ext cx="788506" cy="477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2156028-81DF-A67F-A28A-7E1887FD3B2F}"/>
              </a:ext>
            </a:extLst>
          </p:cNvPr>
          <p:cNvCxnSpPr/>
          <p:nvPr/>
        </p:nvCxnSpPr>
        <p:spPr>
          <a:xfrm>
            <a:off x="4936434" y="1749287"/>
            <a:ext cx="768631" cy="4108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540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117DC3F-297F-B46F-A689-E57F53E6DD9D}"/>
              </a:ext>
            </a:extLst>
          </p:cNvPr>
          <p:cNvSpPr txBox="1"/>
          <p:nvPr/>
        </p:nvSpPr>
        <p:spPr>
          <a:xfrm>
            <a:off x="4501779" y="202126"/>
            <a:ext cx="4125386" cy="54809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SỐ 1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52" name="Picture 4" descr="Hình ảnh bé trai đang ngồi học bài - PNG">
            <a:extLst>
              <a:ext uri="{FF2B5EF4-FFF2-40B4-BE49-F238E27FC236}">
                <a16:creationId xmlns:a16="http://schemas.microsoft.com/office/drawing/2014/main" id="{2354CFF2-61DC-8A28-88E2-EF2C203C5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371" b="93319" l="500" r="90000">
                        <a14:foregroundMark x1="6864" y1="29545" x2="15500" y2="14655"/>
                        <a14:foregroundMark x1="15500" y1="14655" x2="27250" y2="3017"/>
                        <a14:foregroundMark x1="27250" y1="3017" x2="35019" y2="2786"/>
                        <a14:foregroundMark x1="42284" y1="4886" x2="44000" y2="12284"/>
                        <a14:foregroundMark x1="2069" y1="22629" x2="3457" y2="30448"/>
                        <a14:foregroundMark x1="18250" y1="86853" x2="41000" y2="80172"/>
                        <a14:foregroundMark x1="10982" y1="67658" x2="45250" y2="92241"/>
                        <a14:foregroundMark x1="9500" y1="66595" x2="10109" y2="67032"/>
                        <a14:foregroundMark x1="13000" y1="75862" x2="17000" y2="86422"/>
                        <a14:foregroundMark x1="17000" y1="86422" x2="17000" y2="93319"/>
                        <a14:foregroundMark x1="54916" y1="44303" x2="54750" y2="45474"/>
                        <a14:foregroundMark x1="56000" y1="36638" x2="55864" y2="37602"/>
                        <a14:foregroundMark x1="52500" y1="44311" x2="52500" y2="46983"/>
                        <a14:foregroundMark x1="52500" y1="40814" x2="52500" y2="42402"/>
                        <a14:foregroundMark x1="52500" y1="37284" x2="52500" y2="40335"/>
                        <a14:backgroundMark x1="750" y1="80603" x2="1250" y2="92457"/>
                        <a14:backgroundMark x1="1250" y1="92457" x2="2500" y2="95474"/>
                        <a14:backgroundMark x1="45250" y1="1293" x2="33500" y2="647"/>
                        <a14:backgroundMark x1="1750" y1="31681" x2="6750" y2="35560"/>
                        <a14:backgroundMark x1="500" y1="12284" x2="500" y2="22629"/>
                        <a14:backgroundMark x1="12500" y1="63793" x2="20000" y2="63793"/>
                        <a14:backgroundMark x1="47500" y1="35560" x2="39750" y2="40948"/>
                        <a14:backgroundMark x1="59250" y1="38362" x2="57250" y2="44828"/>
                        <a14:backgroundMark x1="46500" y1="41379" x2="48500" y2="43319"/>
                        <a14:backgroundMark x1="48500" y1="43319" x2="50500" y2="454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30071"/>
            <a:ext cx="3390007" cy="393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C85B41-F027-12DA-3398-12652C9DB469}"/>
              </a:ext>
            </a:extLst>
          </p:cNvPr>
          <p:cNvSpPr txBox="1"/>
          <p:nvPr/>
        </p:nvSpPr>
        <p:spPr>
          <a:xfrm>
            <a:off x="1238721" y="1038991"/>
            <a:ext cx="10313280" cy="3302443"/>
          </a:xfrm>
          <a:prstGeom prst="rect">
            <a:avLst/>
          </a:prstGeom>
          <a:ln>
            <a:prstDash val="lgDashDot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2 g Sulfur (S)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4 g sulfur dioxide (S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  <a:p>
            <a:pPr algn="l"/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DD1E378-325C-38D2-B426-CBE5C573FF69}"/>
              </a:ext>
            </a:extLst>
          </p:cNvPr>
          <p:cNvSpPr/>
          <p:nvPr/>
        </p:nvSpPr>
        <p:spPr>
          <a:xfrm>
            <a:off x="1162297" y="4198300"/>
            <a:ext cx="10512868" cy="245165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gam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gnesium (Mg)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 gam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gnesium oxide (MgO).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536802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40A584C-25D7-9132-FECB-7EA76BEFAC21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222" l="438" r="99750">
                        <a14:foregroundMark x1="1250" y1="889" x2="1938" y2="11444"/>
                        <a14:foregroundMark x1="1938" y1="11444" x2="4438" y2="14444"/>
                        <a14:foregroundMark x1="2625" y1="0" x2="438" y2="4222"/>
                        <a14:foregroundMark x1="93313" y1="4333" x2="97438" y2="8889"/>
                        <a14:foregroundMark x1="97438" y1="8889" x2="99250" y2="19556"/>
                        <a14:foregroundMark x1="99250" y1="19556" x2="98625" y2="21889"/>
                        <a14:foregroundMark x1="93125" y1="89111" x2="99750" y2="95667"/>
                        <a14:foregroundMark x1="625" y1="97222" x2="8938" y2="81000"/>
                        <a14:foregroundMark x1="8938" y1="81000" x2="3250" y2="95222"/>
                        <a14:backgroundMark x1="55375" y1="58556" x2="65563" y2="73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" y="13709"/>
            <a:ext cx="12191999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79F0064-5120-7A60-EAD4-E2DC47E74D8C}"/>
              </a:ext>
            </a:extLst>
          </p:cNvPr>
          <p:cNvSpPr txBox="1"/>
          <p:nvPr/>
        </p:nvSpPr>
        <p:spPr>
          <a:xfrm>
            <a:off x="3919074" y="49569"/>
            <a:ext cx="4353851" cy="54809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SỐ 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id="{90E314A9-CC90-8E41-32B8-E62D151BF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16" y="907302"/>
            <a:ext cx="11553566" cy="5454093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/>
          <a:p>
            <a:pPr marL="457200" marR="0" indent="-457200">
              <a:spcBef>
                <a:spcPts val="0"/>
              </a:spcBef>
              <a:spcAft>
                <a:spcPts val="0"/>
              </a:spcAft>
              <a:buAutoNum type="arabicPeriod"/>
              <a:tabLst>
                <a:tab pos="2865755" algn="ctr"/>
                <a:tab pos="5731510" algn="r"/>
              </a:tabLst>
            </a:pP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C927E4E-C53C-A519-C7C7-ED35CA1E54FB}"/>
              </a:ext>
            </a:extLst>
          </p:cNvPr>
          <p:cNvSpPr txBox="1"/>
          <p:nvPr/>
        </p:nvSpPr>
        <p:spPr>
          <a:xfrm>
            <a:off x="469956" y="907302"/>
            <a:ext cx="11017624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. K + 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K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Al + HCl ---&gt; AlCl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 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H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nl-NL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C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C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 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 H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endParaRPr lang="nl-NL" sz="28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. Na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Ca(OH)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 CaC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NaOH</a:t>
            </a: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. FeCl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AgN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Fe(N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AgCl</a:t>
            </a: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2400" dirty="0"/>
          </a:p>
        </p:txBody>
      </p:sp>
      <p:pic>
        <p:nvPicPr>
          <p:cNvPr id="62" name="Picture 2" descr="Clip nghệ thuật Đồ họa học sinh Vector Đồ họa mạng di động Giáo viên - học sinh tiểu học">
            <a:extLst>
              <a:ext uri="{FF2B5EF4-FFF2-40B4-BE49-F238E27FC236}">
                <a16:creationId xmlns:a16="http://schemas.microsoft.com/office/drawing/2014/main" id="{F864B7A6-39B2-5D56-A514-53E079295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375" b="99167" l="1556" r="99556">
                        <a14:foregroundMark x1="3778" y1="63333" x2="19257" y2="42429"/>
                        <a14:foregroundMark x1="23208" y1="37542" x2="38000" y2="26250"/>
                        <a14:foregroundMark x1="49611" y1="25009" x2="59444" y2="23958"/>
                        <a14:foregroundMark x1="38000" y1="26250" x2="44865" y2="25516"/>
                        <a14:foregroundMark x1="59444" y1="23958" x2="70960" y2="27997"/>
                        <a14:foregroundMark x1="75608" y1="30396" x2="82667" y2="40417"/>
                        <a14:foregroundMark x1="82667" y1="40417" x2="92889" y2="65417"/>
                        <a14:foregroundMark x1="7333" y1="28958" x2="7889" y2="94583"/>
                        <a14:foregroundMark x1="7889" y1="94583" x2="7889" y2="94583"/>
                        <a14:foregroundMark x1="10889" y1="89583" x2="30222" y2="90625"/>
                        <a14:foregroundMark x1="30222" y1="90625" x2="73111" y2="84792"/>
                        <a14:foregroundMark x1="73111" y1="84792" x2="83222" y2="88750"/>
                        <a14:foregroundMark x1="15778" y1="58542" x2="66778" y2="74792"/>
                        <a14:foregroundMark x1="56778" y1="47083" x2="83444" y2="99167"/>
                        <a14:foregroundMark x1="83444" y1="99167" x2="84222" y2="91042"/>
                        <a14:foregroundMark x1="48246" y1="9920" x2="61667" y2="10417"/>
                        <a14:foregroundMark x1="27889" y1="9167" x2="43438" y2="9742"/>
                        <a14:foregroundMark x1="61667" y1="10417" x2="68222" y2="9583"/>
                        <a14:foregroundMark x1="51889" y1="29167" x2="65444" y2="38750"/>
                        <a14:foregroundMark x1="79444" y1="25208" x2="94889" y2="29167"/>
                        <a14:foregroundMark x1="95444" y1="43542" x2="99556" y2="44167"/>
                        <a14:foregroundMark x1="1333" y1="36458" x2="1556" y2="58125"/>
                        <a14:foregroundMark x1="1556" y1="58125" x2="1889" y2="59792"/>
                        <a14:foregroundMark x1="56556" y1="68333" x2="57556" y2="63333"/>
                        <a14:foregroundMark x1="20444" y1="71042" x2="20889" y2="81042"/>
                        <a14:backgroundMark x1="45222" y1="11875" x2="48333" y2="24167"/>
                        <a14:backgroundMark x1="45556" y1="6667" x2="47667" y2="30000"/>
                        <a14:backgroundMark x1="75444" y1="21250" x2="72556" y2="31875"/>
                        <a14:backgroundMark x1="72556" y1="31875" x2="72556" y2="31875"/>
                        <a14:backgroundMark x1="18444" y1="30625" x2="23222" y2="4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3035" y="4355050"/>
            <a:ext cx="3939017" cy="2552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68840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49193"/>
            <a:ext cx="12192000" cy="685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240052" y="339248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14" y="1221837"/>
            <a:ext cx="11327524" cy="4016741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khí oxygen tác dụng với khí hydrogen, sau phản ứng thu được nước (H</a:t>
            </a:r>
            <a:r>
              <a:rPr lang="pt-BR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). Theo định luật bảo toàn khối lượng ta có</a:t>
            </a: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A.                                              B.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t-BR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C.                                              D.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t-BR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Chọn loại hình doanh nghiệp nào?">
            <a:extLst>
              <a:ext uri="{FF2B5EF4-FFF2-40B4-BE49-F238E27FC236}">
                <a16:creationId xmlns:a16="http://schemas.microsoft.com/office/drawing/2014/main" id="{7AA4601D-A327-6867-F31C-6F7D61B29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88" b="90000" l="9973" r="89936">
                        <a14:foregroundMark x1="46844" y1="9313" x2="59652" y2="9125"/>
                        <a14:foregroundMark x1="59652" y1="9125" x2="61208" y2="9125"/>
                        <a14:foregroundMark x1="81976" y1="188" x2="81976" y2="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209" y="3069060"/>
            <a:ext cx="2872873" cy="42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006820-0E24-091A-5BF1-0336C9F5B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81247"/>
              </p:ext>
            </p:extLst>
          </p:nvPr>
        </p:nvGraphicFramePr>
        <p:xfrm>
          <a:off x="1951430" y="2700457"/>
          <a:ext cx="3232335" cy="7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04900" imgH="254000" progId="Equation.DSMT4">
                  <p:embed/>
                </p:oleObj>
              </mc:Choice>
              <mc:Fallback>
                <p:oleObj r:id="rId6" imgW="11049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430" y="2700457"/>
                        <a:ext cx="3232335" cy="7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1CB074-573D-356C-91A3-3F1868129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11817"/>
              </p:ext>
            </p:extLst>
          </p:nvPr>
        </p:nvGraphicFramePr>
        <p:xfrm>
          <a:off x="6238753" y="2725870"/>
          <a:ext cx="3119585" cy="7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04900" imgH="254000" progId="Equation.DSMT4">
                  <p:embed/>
                </p:oleObj>
              </mc:Choice>
              <mc:Fallback>
                <p:oleObj r:id="rId8" imgW="11049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753" y="2725870"/>
                        <a:ext cx="3119585" cy="703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2DB89FB-A4B6-BD54-20A9-6505E1C4C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14796"/>
              </p:ext>
            </p:extLst>
          </p:nvPr>
        </p:nvGraphicFramePr>
        <p:xfrm>
          <a:off x="1869541" y="3624419"/>
          <a:ext cx="3232335" cy="7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04900" imgH="254000" progId="Equation.DSMT4">
                  <p:embed/>
                </p:oleObj>
              </mc:Choice>
              <mc:Fallback>
                <p:oleObj r:id="rId10" imgW="11049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541" y="3624419"/>
                        <a:ext cx="3232335" cy="7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89FF3B6-5684-2508-C1D6-0780BF610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41564"/>
              </p:ext>
            </p:extLst>
          </p:nvPr>
        </p:nvGraphicFramePr>
        <p:xfrm>
          <a:off x="6238753" y="3664688"/>
          <a:ext cx="3232335" cy="7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04900" imgH="254000" progId="Equation.DSMT4">
                  <p:embed/>
                </p:oleObj>
              </mc:Choice>
              <mc:Fallback>
                <p:oleObj r:id="rId12" imgW="11049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753" y="3664688"/>
                        <a:ext cx="3232335" cy="7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miley Face 23">
            <a:extLst>
              <a:ext uri="{FF2B5EF4-FFF2-40B4-BE49-F238E27FC236}">
                <a16:creationId xmlns:a16="http://schemas.microsoft.com/office/drawing/2014/main" id="{84145D9D-5D0B-FAA7-ED97-67CDF9332DE8}"/>
              </a:ext>
            </a:extLst>
          </p:cNvPr>
          <p:cNvSpPr/>
          <p:nvPr/>
        </p:nvSpPr>
        <p:spPr>
          <a:xfrm>
            <a:off x="1037030" y="2637441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50185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308290" y="348560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14" y="1221837"/>
            <a:ext cx="11327524" cy="4318362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algn="just" font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ẩ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ide (Al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A. 2Al + 3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Al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Al + 3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2Al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C. 4Al + 6O             2Al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Al</a:t>
            </a:r>
            <a:r>
              <a:rPr lang="en-US" sz="2800" spc="-2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3O</a:t>
            </a:r>
            <a:r>
              <a:rPr lang="en-US" sz="2800" spc="-2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Al</a:t>
            </a:r>
            <a:r>
              <a:rPr lang="en-US" sz="2800" spc="-2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spc="-2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Chọn loại hình doanh nghiệp nào?">
            <a:extLst>
              <a:ext uri="{FF2B5EF4-FFF2-40B4-BE49-F238E27FC236}">
                <a16:creationId xmlns:a16="http://schemas.microsoft.com/office/drawing/2014/main" id="{7AA4601D-A327-6867-F31C-6F7D61B29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8" b="90000" l="9973" r="89936">
                        <a14:foregroundMark x1="46844" y1="9313" x2="59652" y2="9125"/>
                        <a14:foregroundMark x1="59652" y1="9125" x2="61208" y2="9125"/>
                        <a14:foregroundMark x1="81976" y1="188" x2="81976" y2="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209" y="3069060"/>
            <a:ext cx="2872873" cy="42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CBC87D4-ED6E-314F-1B51-20AD191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A0E08E-4C1D-E74C-6ABC-693A6CC36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1577"/>
              </p:ext>
            </p:extLst>
          </p:nvPr>
        </p:nvGraphicFramePr>
        <p:xfrm>
          <a:off x="2858866" y="3732663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06048" imgH="215713" progId="Equation.DSMT4">
                  <p:embed/>
                </p:oleObj>
              </mc:Choice>
              <mc:Fallback>
                <p:oleObj r:id="rId5" imgW="406048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866" y="3732663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2D89CDC-7EE9-BE9B-68C3-B8D59CAF9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81150"/>
              </p:ext>
            </p:extLst>
          </p:nvPr>
        </p:nvGraphicFramePr>
        <p:xfrm>
          <a:off x="2858866" y="4391563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06048" imgH="215713" progId="Equation.DSMT4">
                  <p:embed/>
                </p:oleObj>
              </mc:Choice>
              <mc:Fallback>
                <p:oleObj r:id="rId7" imgW="406048" imgH="2157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A0E08E-4C1D-E74C-6ABC-693A6CC36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866" y="4391563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E0897B-E35F-1C8E-26FB-F5E6897E7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2002"/>
              </p:ext>
            </p:extLst>
          </p:nvPr>
        </p:nvGraphicFramePr>
        <p:xfrm>
          <a:off x="7984864" y="3732036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06048" imgH="215713" progId="Equation.DSMT4">
                  <p:embed/>
                </p:oleObj>
              </mc:Choice>
              <mc:Fallback>
                <p:oleObj r:id="rId8" imgW="406048" imgH="21571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2D89CDC-7EE9-BE9B-68C3-B8D59CAF9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864" y="3732036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8C2F591-0BC7-E8D2-99E2-7B135D8A5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6214"/>
              </p:ext>
            </p:extLst>
          </p:nvPr>
        </p:nvGraphicFramePr>
        <p:xfrm>
          <a:off x="7984864" y="4390936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06048" imgH="215713" progId="Equation.DSMT4">
                  <p:embed/>
                </p:oleObj>
              </mc:Choice>
              <mc:Fallback>
                <p:oleObj r:id="rId9" imgW="406048" imgH="21571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7E0897B-E35F-1C8E-26FB-F5E6897E7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864" y="4390936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miley Face 8">
            <a:extLst>
              <a:ext uri="{FF2B5EF4-FFF2-40B4-BE49-F238E27FC236}">
                <a16:creationId xmlns:a16="http://schemas.microsoft.com/office/drawing/2014/main" id="{240200E8-544E-DDB2-270B-408504BC2EEC}"/>
              </a:ext>
            </a:extLst>
          </p:cNvPr>
          <p:cNvSpPr/>
          <p:nvPr/>
        </p:nvSpPr>
        <p:spPr>
          <a:xfrm>
            <a:off x="5541482" y="3723118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076806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203787" y="478607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9309" y="1221837"/>
            <a:ext cx="8922328" cy="4659737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 Rượu ethylic (C</a:t>
            </a:r>
            <a:r>
              <a:rPr lang="pt-BR" sz="2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pt-BR" sz="2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pt-B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H) cháy trong khí oxygen tạo ra khí carbon dioxide và nước. Phương trình hoá học biểu diễn phản ứng trên là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.                                                 </a:t>
            </a:r>
          </a:p>
          <a:p>
            <a:pPr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B.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C. </a:t>
            </a:r>
          </a:p>
          <a:p>
            <a:pPr>
              <a:lnSpc>
                <a:spcPct val="150000"/>
              </a:lnSpc>
            </a:pPr>
            <a:r>
              <a:rPr lang="en-US" sz="2800" b="1" spc="-2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</a:t>
            </a:r>
            <a:r>
              <a:rPr lang="en-US" sz="2800" b="1" spc="-2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endParaRPr lang="pt-BR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Chọn loại hình doanh nghiệp nào?">
            <a:extLst>
              <a:ext uri="{FF2B5EF4-FFF2-40B4-BE49-F238E27FC236}">
                <a16:creationId xmlns:a16="http://schemas.microsoft.com/office/drawing/2014/main" id="{7AA4601D-A327-6867-F31C-6F7D61B29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8" b="90000" l="9973" r="89936">
                        <a14:foregroundMark x1="46844" y1="9313" x2="59652" y2="9125"/>
                        <a14:foregroundMark x1="59652" y1="9125" x2="61208" y2="9125"/>
                        <a14:foregroundMark x1="81976" y1="188" x2="81976" y2="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209" y="3069060"/>
            <a:ext cx="2872873" cy="42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CBC87D4-ED6E-314F-1B51-20AD191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CCA476A-091D-7ECA-2F7C-BD2ADBC50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89F3256-3A74-8A73-BBEA-29BD6FB59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03627"/>
              </p:ext>
            </p:extLst>
          </p:nvPr>
        </p:nvGraphicFramePr>
        <p:xfrm>
          <a:off x="4214518" y="3453798"/>
          <a:ext cx="4488206" cy="57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08200" imgH="254000" progId="Equation.DSMT4">
                  <p:embed/>
                </p:oleObj>
              </mc:Choice>
              <mc:Fallback>
                <p:oleObj r:id="rId5" imgW="2108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518" y="3453798"/>
                        <a:ext cx="4488206" cy="574666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574FED-61FE-6C82-263B-F8F8FB467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17001"/>
              </p:ext>
            </p:extLst>
          </p:nvPr>
        </p:nvGraphicFramePr>
        <p:xfrm>
          <a:off x="4214510" y="2913351"/>
          <a:ext cx="4488214" cy="57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253800" progId="Equation.DSMT4">
                  <p:embed/>
                </p:oleObj>
              </mc:Choice>
              <mc:Fallback>
                <p:oleObj name="Equation" r:id="rId8" imgW="1968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510" y="2913351"/>
                        <a:ext cx="4488214" cy="574666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0C95E4-A1AD-AF85-875A-738DEAC08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87204"/>
              </p:ext>
            </p:extLst>
          </p:nvPr>
        </p:nvGraphicFramePr>
        <p:xfrm>
          <a:off x="4214518" y="4028464"/>
          <a:ext cx="4488214" cy="64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968500" imgH="254000" progId="Equation.DSMT4">
                  <p:embed/>
                </p:oleObj>
              </mc:Choice>
              <mc:Fallback>
                <p:oleObj r:id="rId11" imgW="1968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518" y="4028464"/>
                        <a:ext cx="4488214" cy="649686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CA38109-4817-CB80-5DF8-9854808CF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78370"/>
              </p:ext>
            </p:extLst>
          </p:nvPr>
        </p:nvGraphicFramePr>
        <p:xfrm>
          <a:off x="4214518" y="4679319"/>
          <a:ext cx="4488206" cy="57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68500" imgH="254000" progId="Equation.DSMT4">
                  <p:embed/>
                </p:oleObj>
              </mc:Choice>
              <mc:Fallback>
                <p:oleObj r:id="rId13" imgW="1968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518" y="4679319"/>
                        <a:ext cx="4488206" cy="574665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miley Face 23">
            <a:extLst>
              <a:ext uri="{FF2B5EF4-FFF2-40B4-BE49-F238E27FC236}">
                <a16:creationId xmlns:a16="http://schemas.microsoft.com/office/drawing/2014/main" id="{31E35CB5-3668-8D3F-1536-454BFB3DD8DC}"/>
              </a:ext>
            </a:extLst>
          </p:cNvPr>
          <p:cNvSpPr/>
          <p:nvPr/>
        </p:nvSpPr>
        <p:spPr>
          <a:xfrm>
            <a:off x="3017825" y="3345351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989716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7</TotalTime>
  <Words>1113</Words>
  <Application>Microsoft Office PowerPoint</Application>
  <PresentationFormat>Widescreen</PresentationFormat>
  <Paragraphs>10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Wingdings</vt:lpstr>
      <vt:lpstr>Office Theme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g Sang</dc:creator>
  <cp:lastModifiedBy>Admin</cp:lastModifiedBy>
  <cp:revision>48</cp:revision>
  <dcterms:created xsi:type="dcterms:W3CDTF">2023-07-12T15:22:11Z</dcterms:created>
  <dcterms:modified xsi:type="dcterms:W3CDTF">2024-10-06T09:13:01Z</dcterms:modified>
</cp:coreProperties>
</file>